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225741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Name:</w:t>
      </w:r>
      <w:r w:rsidR="00A70DF8">
        <w:rPr>
          <w:b/>
          <w:sz w:val="28"/>
          <w:szCs w:val="28"/>
        </w:rPr>
        <w:t xml:space="preserve">                          Session:</w:t>
      </w:r>
      <w:r w:rsidR="00A6752E">
        <w:rPr>
          <w:b/>
          <w:sz w:val="28"/>
          <w:szCs w:val="28"/>
        </w:rPr>
        <w:t xml:space="preserve"> </w:t>
      </w:r>
    </w:p>
    <w:p w14:paraId="137A549F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Programming I</w:t>
      </w:r>
    </w:p>
    <w:p w14:paraId="570D22EA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Scientific Programming</w:t>
      </w:r>
    </w:p>
    <w:p w14:paraId="2E014BF7" w14:textId="7DF4383E" w:rsidR="00E802F1" w:rsidRPr="00E802F1" w:rsidRDefault="00B8490B" w:rsidP="00E802F1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06891">
        <w:rPr>
          <w:b/>
          <w:sz w:val="28"/>
          <w:szCs w:val="28"/>
        </w:rPr>
        <w:t>1.</w:t>
      </w:r>
      <w:r w:rsidR="00D55B85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202</w:t>
      </w:r>
      <w:r w:rsidR="00D55B85">
        <w:rPr>
          <w:b/>
          <w:sz w:val="28"/>
          <w:szCs w:val="28"/>
        </w:rPr>
        <w:t>3</w:t>
      </w:r>
    </w:p>
    <w:p w14:paraId="02CC1E39" w14:textId="77777777" w:rsidR="00E802F1" w:rsidRDefault="00E802F1" w:rsidP="00E802F1">
      <w:pPr>
        <w:pStyle w:val="NoSpacing"/>
      </w:pPr>
    </w:p>
    <w:p w14:paraId="6BB01BDD" w14:textId="77777777" w:rsidR="00703869" w:rsidRPr="00E802F1" w:rsidRDefault="001A6BFE">
      <w:pPr>
        <w:rPr>
          <w:b/>
          <w:sz w:val="24"/>
          <w:szCs w:val="24"/>
        </w:rPr>
      </w:pPr>
      <w:r w:rsidRPr="00E802F1">
        <w:rPr>
          <w:b/>
          <w:sz w:val="24"/>
          <w:szCs w:val="24"/>
        </w:rPr>
        <w:t>DNA Matching</w:t>
      </w:r>
    </w:p>
    <w:p w14:paraId="5E29DF1A" w14:textId="77777777" w:rsidR="001A6BFE" w:rsidRDefault="001A6BFE">
      <w:r>
        <w:t>In this activity, you will match a DNA sequence inside another DNA sequence.</w:t>
      </w:r>
    </w:p>
    <w:p w14:paraId="0760D5EB" w14:textId="1FFBC12B" w:rsidR="001A6BFE" w:rsidRDefault="001A6BFE" w:rsidP="001A6BFE">
      <w:pPr>
        <w:pStyle w:val="ListParagraph"/>
        <w:numPr>
          <w:ilvl w:val="0"/>
          <w:numId w:val="1"/>
        </w:numPr>
      </w:pPr>
      <w:r>
        <w:t xml:space="preserve">Start IDLE and </w:t>
      </w:r>
      <w:r w:rsidR="00A84986">
        <w:t>open the file dna1.py</w:t>
      </w:r>
    </w:p>
    <w:p w14:paraId="28FB5A4F" w14:textId="77777777" w:rsidR="001A6BFE" w:rsidRDefault="001A6BFE" w:rsidP="001A6BFE">
      <w:pPr>
        <w:pStyle w:val="ListParagraph"/>
        <w:numPr>
          <w:ilvl w:val="0"/>
          <w:numId w:val="1"/>
        </w:numPr>
      </w:pPr>
      <w:r>
        <w:t xml:space="preserve">Create two variables and initialize them with DNA </w:t>
      </w:r>
      <w:proofErr w:type="gramStart"/>
      <w:r>
        <w:t>sequence</w:t>
      </w:r>
      <w:proofErr w:type="gramEnd"/>
    </w:p>
    <w:p w14:paraId="4DC45C8B" w14:textId="77777777" w:rsidR="001A6BFE" w:rsidRDefault="001A6BFE" w:rsidP="001A6BFE">
      <w:pPr>
        <w:pStyle w:val="ListParagraph"/>
        <w:ind w:left="1440"/>
      </w:pPr>
      <w:r>
        <w:t>strand = "AACAACTTCGTAAGTAA"</w:t>
      </w:r>
    </w:p>
    <w:p w14:paraId="011F2428" w14:textId="77777777" w:rsidR="001A6BFE" w:rsidRDefault="001A6BFE" w:rsidP="001A6BFE">
      <w:pPr>
        <w:pStyle w:val="ListParagraph"/>
        <w:ind w:left="1440"/>
      </w:pPr>
      <w:r>
        <w:t>look = "TCGT"</w:t>
      </w:r>
    </w:p>
    <w:p w14:paraId="22BAB5F9" w14:textId="77777777" w:rsidR="001A6BFE" w:rsidRDefault="001A6BFE" w:rsidP="00E802F1">
      <w:pPr>
        <w:pStyle w:val="NoSpacing"/>
        <w:numPr>
          <w:ilvl w:val="0"/>
          <w:numId w:val="1"/>
        </w:numPr>
      </w:pPr>
      <w:r>
        <w:t>Test for match and report</w:t>
      </w:r>
    </w:p>
    <w:p w14:paraId="6FE3E813" w14:textId="77777777" w:rsidR="00E802F1" w:rsidRDefault="00E802F1" w:rsidP="00E802F1">
      <w:pPr>
        <w:pStyle w:val="NoSpacing"/>
        <w:ind w:left="720" w:firstLine="720"/>
      </w:pPr>
      <w:r>
        <w:t xml:space="preserve">location = </w:t>
      </w:r>
      <w:proofErr w:type="spellStart"/>
      <w:proofErr w:type="gramStart"/>
      <w:r>
        <w:t>strand.find</w:t>
      </w:r>
      <w:proofErr w:type="spellEnd"/>
      <w:proofErr w:type="gramEnd"/>
      <w:r>
        <w:t>(look)</w:t>
      </w:r>
    </w:p>
    <w:p w14:paraId="154B0559" w14:textId="77777777" w:rsidR="001A6BFE" w:rsidRDefault="001A6BFE" w:rsidP="001A6BFE">
      <w:pPr>
        <w:pStyle w:val="ListParagraph"/>
        <w:ind w:left="1440"/>
      </w:pPr>
      <w:r>
        <w:t>if location == -1:</w:t>
      </w:r>
    </w:p>
    <w:p w14:paraId="7A18DA81" w14:textId="77777777" w:rsidR="001A6BFE" w:rsidRDefault="001A6BFE" w:rsidP="009B6D94">
      <w:pPr>
        <w:pStyle w:val="ListParagraph"/>
        <w:ind w:left="1440" w:firstLine="720"/>
      </w:pPr>
      <w:r>
        <w:t xml:space="preserve">print </w:t>
      </w:r>
      <w:r w:rsidR="002462F4">
        <w:t>(</w:t>
      </w:r>
      <w:r>
        <w:t>"Sequence not found"</w:t>
      </w:r>
      <w:r w:rsidR="002462F4">
        <w:t>)</w:t>
      </w:r>
    </w:p>
    <w:p w14:paraId="26838964" w14:textId="77777777" w:rsidR="001A6BFE" w:rsidRDefault="001A6BFE" w:rsidP="001A6BFE">
      <w:pPr>
        <w:pStyle w:val="ListParagraph"/>
        <w:ind w:left="1440"/>
      </w:pPr>
      <w:r>
        <w:t>else:</w:t>
      </w:r>
    </w:p>
    <w:p w14:paraId="1F3A84FE" w14:textId="77777777" w:rsidR="001A6BFE" w:rsidRDefault="001A6BFE" w:rsidP="009B6D94">
      <w:pPr>
        <w:pStyle w:val="ListParagraph"/>
        <w:ind w:left="1440" w:firstLine="720"/>
      </w:pPr>
      <w:r>
        <w:t xml:space="preserve">print </w:t>
      </w:r>
      <w:r w:rsidR="002462F4">
        <w:t>(</w:t>
      </w:r>
      <w:r>
        <w:t>"Sequence found at location ", location</w:t>
      </w:r>
      <w:r w:rsidR="002462F4">
        <w:t>)</w:t>
      </w:r>
    </w:p>
    <w:p w14:paraId="230CB893" w14:textId="77777777" w:rsidR="001A6BFE" w:rsidRDefault="001A6BFE" w:rsidP="001A6BFE">
      <w:pPr>
        <w:pStyle w:val="ListParagraph"/>
        <w:numPr>
          <w:ilvl w:val="0"/>
          <w:numId w:val="1"/>
        </w:numPr>
      </w:pPr>
      <w:r>
        <w:t>Run the program and a match should be found at location 7.  Remember lists start counting with element 0.</w:t>
      </w:r>
    </w:p>
    <w:p w14:paraId="3A11B100" w14:textId="77777777" w:rsidR="001A6BFE" w:rsidRDefault="001A6BFE" w:rsidP="001A6BFE">
      <w:r>
        <w:t>Now let’s do something to make this a little more interesting.</w:t>
      </w:r>
      <w:r w:rsidR="00C7573D">
        <w:t xml:space="preserve">  We will generate a DNA sequence of 1000000 bases and search for a sequence within that sequence.</w:t>
      </w:r>
    </w:p>
    <w:p w14:paraId="53C01F6C" w14:textId="12FDF2E4" w:rsidR="00C7573D" w:rsidRDefault="00A84986" w:rsidP="00C7573D">
      <w:pPr>
        <w:pStyle w:val="ListParagraph"/>
        <w:numPr>
          <w:ilvl w:val="0"/>
          <w:numId w:val="2"/>
        </w:numPr>
      </w:pPr>
      <w:r>
        <w:t>Open the file</w:t>
      </w:r>
      <w:r w:rsidR="00C7573D">
        <w:t xml:space="preserve"> </w:t>
      </w:r>
      <w:proofErr w:type="gramStart"/>
      <w:r w:rsidR="00C7573D">
        <w:t>dna2.py</w:t>
      </w:r>
      <w:proofErr w:type="gramEnd"/>
    </w:p>
    <w:p w14:paraId="0C824496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Since we are creating random DNA strings we need our random number generator</w:t>
      </w:r>
    </w:p>
    <w:p w14:paraId="7C8DD381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 xml:space="preserve">Next we will initialize some variables.  </w:t>
      </w:r>
      <w:r w:rsidR="00EE6042">
        <w:t>The variable bases should be</w:t>
      </w:r>
      <w:r>
        <w:t xml:space="preserve"> a list for the four bases that we will add randomly to our generated strand.</w:t>
      </w:r>
      <w:r w:rsidR="00EE6042">
        <w:t xml:space="preserve">  Remember the four </w:t>
      </w:r>
      <w:r w:rsidR="00EE6042" w:rsidRPr="00EE6042">
        <w:rPr>
          <w:rFonts w:ascii="Calibri" w:hAnsi="Calibri" w:cs="Calibri"/>
          <w:sz w:val="24"/>
          <w:szCs w:val="24"/>
        </w:rPr>
        <w:t xml:space="preserve">DNA bases are </w:t>
      </w:r>
      <w:r w:rsidR="00EE6042">
        <w:rPr>
          <w:rFonts w:ascii="Calibri" w:hAnsi="Calibri" w:cs="Calibri"/>
          <w:sz w:val="24"/>
          <w:szCs w:val="24"/>
        </w:rPr>
        <w:t xml:space="preserve">where </w:t>
      </w:r>
      <w:r w:rsid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g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enetic information is encoded as a sequence of nucleotides (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guan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aden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thym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 and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cytos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) recorded using the letters G, A, T, and C</w:t>
      </w:r>
      <w:r w:rsid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.</w:t>
      </w:r>
    </w:p>
    <w:p w14:paraId="67F7F1B9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We will now build our DNA strand</w:t>
      </w:r>
    </w:p>
    <w:p w14:paraId="2E013BC5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Have the user enter the DNA sequence to search for</w:t>
      </w:r>
    </w:p>
    <w:p w14:paraId="005ECE2F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 xml:space="preserve">Conduct </w:t>
      </w:r>
      <w:r w:rsidR="009B6D94">
        <w:t xml:space="preserve"> </w:t>
      </w:r>
      <w:r>
        <w:t>the search</w:t>
      </w:r>
    </w:p>
    <w:p w14:paraId="50189DD7" w14:textId="77777777" w:rsidR="00C7573D" w:rsidRDefault="00AB4503" w:rsidP="00EE6042">
      <w:pPr>
        <w:pStyle w:val="ListParagraph"/>
        <w:numPr>
          <w:ilvl w:val="0"/>
          <w:numId w:val="2"/>
        </w:numPr>
      </w:pPr>
      <w:r>
        <w:t>Record</w:t>
      </w:r>
      <w:r w:rsidR="00C7573D">
        <w:t xml:space="preserve"> the search results</w:t>
      </w:r>
    </w:p>
    <w:p w14:paraId="5B6C26DC" w14:textId="77777777" w:rsidR="00A0522E" w:rsidRDefault="00A0522E" w:rsidP="00EF0879">
      <w:pPr>
        <w:pStyle w:val="NoSpacing"/>
      </w:pPr>
    </w:p>
    <w:p w14:paraId="5F1BA168" w14:textId="77777777" w:rsidR="00A0522E" w:rsidRDefault="00A0522E" w:rsidP="00EF0879">
      <w:pPr>
        <w:pStyle w:val="NoSpacing"/>
      </w:pPr>
    </w:p>
    <w:p w14:paraId="420C0AAB" w14:textId="77777777" w:rsidR="00A0522E" w:rsidRDefault="00A0522E" w:rsidP="00EF0879">
      <w:pPr>
        <w:pStyle w:val="NoSpacing"/>
      </w:pPr>
    </w:p>
    <w:p w14:paraId="63020D92" w14:textId="77777777" w:rsidR="00A0522E" w:rsidRDefault="00A0522E" w:rsidP="00EF0879">
      <w:pPr>
        <w:pStyle w:val="NoSpacing"/>
      </w:pPr>
    </w:p>
    <w:p w14:paraId="60CF96DE" w14:textId="77777777" w:rsidR="00A0522E" w:rsidRDefault="00A0522E" w:rsidP="00EF0879">
      <w:pPr>
        <w:pStyle w:val="NoSpacing"/>
      </w:pPr>
    </w:p>
    <w:p w14:paraId="16DBB405" w14:textId="77777777" w:rsidR="00A0522E" w:rsidRDefault="00A0522E" w:rsidP="00EF0879">
      <w:pPr>
        <w:pStyle w:val="NoSpacing"/>
      </w:pPr>
    </w:p>
    <w:p w14:paraId="0595D07A" w14:textId="77777777" w:rsidR="00EF0879" w:rsidRDefault="00EF0879" w:rsidP="00EF0879">
      <w:pPr>
        <w:pStyle w:val="NoSpacing"/>
      </w:pPr>
      <w:r>
        <w:lastRenderedPageBreak/>
        <w:t>Now we are going to validate the DNA sequence the user has entered (i.e. it only contains the characters ‘C’, ‘G’, ‘A’, and ‘T’)</w:t>
      </w:r>
    </w:p>
    <w:p w14:paraId="5F6B95AF" w14:textId="77777777" w:rsidR="00A0522E" w:rsidRDefault="00A0522E" w:rsidP="00EF0879">
      <w:pPr>
        <w:pStyle w:val="NoSpacing"/>
      </w:pPr>
    </w:p>
    <w:p w14:paraId="3D5A51B6" w14:textId="0A00A530" w:rsidR="00EF0879" w:rsidRDefault="00A84986" w:rsidP="00EF0879">
      <w:pPr>
        <w:pStyle w:val="ListParagraph"/>
        <w:numPr>
          <w:ilvl w:val="0"/>
          <w:numId w:val="4"/>
        </w:numPr>
      </w:pPr>
      <w:r>
        <w:t>Open the</w:t>
      </w:r>
      <w:r w:rsidR="00EF0879">
        <w:t xml:space="preserve"> file as </w:t>
      </w:r>
      <w:proofErr w:type="gramStart"/>
      <w:r w:rsidR="00EF0879">
        <w:t>dna3.py</w:t>
      </w:r>
      <w:proofErr w:type="gramEnd"/>
      <w:r w:rsidR="00EF0879">
        <w:t xml:space="preserve"> </w:t>
      </w:r>
    </w:p>
    <w:p w14:paraId="4CFD859D" w14:textId="77777777" w:rsidR="00EF0879" w:rsidRDefault="00EF0879" w:rsidP="00EF0879">
      <w:pPr>
        <w:pStyle w:val="ListParagraph"/>
        <w:numPr>
          <w:ilvl w:val="0"/>
          <w:numId w:val="4"/>
        </w:numPr>
      </w:pPr>
      <w:r>
        <w:t xml:space="preserve">Write a </w:t>
      </w:r>
      <w:proofErr w:type="spellStart"/>
      <w:r>
        <w:t>validateSequence</w:t>
      </w:r>
      <w:proofErr w:type="spellEnd"/>
      <w:r>
        <w:t xml:space="preserve"> function that </w:t>
      </w:r>
      <w:proofErr w:type="gramStart"/>
      <w:r>
        <w:t>will</w:t>
      </w:r>
      <w:proofErr w:type="gramEnd"/>
      <w:r>
        <w:t xml:space="preserve"> return True if all bases provided by the user are valid and False otherwise.</w:t>
      </w:r>
    </w:p>
    <w:p w14:paraId="34FBB15A" w14:textId="77777777" w:rsidR="00EF0879" w:rsidRDefault="00EF0879" w:rsidP="00EF0879">
      <w:pPr>
        <w:pStyle w:val="ListParagraph"/>
        <w:numPr>
          <w:ilvl w:val="0"/>
          <w:numId w:val="4"/>
        </w:numPr>
      </w:pPr>
      <w:r>
        <w:t>Your function should be passed a string to validate</w:t>
      </w:r>
    </w:p>
    <w:p w14:paraId="36CF90F4" w14:textId="77777777" w:rsidR="00A0522E" w:rsidRPr="00AB4503" w:rsidRDefault="00B8490B" w:rsidP="00A0522E">
      <w:pPr>
        <w:rPr>
          <w:b/>
        </w:rPr>
      </w:pPr>
      <w:r>
        <w:rPr>
          <w:b/>
        </w:rPr>
        <w:t>Submit</w:t>
      </w:r>
      <w:r w:rsidR="00AB4503" w:rsidRPr="00AB4503">
        <w:rPr>
          <w:b/>
        </w:rPr>
        <w:t xml:space="preserve"> your source code for dna3</w:t>
      </w:r>
      <w:r>
        <w:rPr>
          <w:b/>
        </w:rPr>
        <w:t>.py</w:t>
      </w:r>
      <w:r w:rsidR="00AB4503" w:rsidRPr="00AB4503">
        <w:rPr>
          <w:b/>
        </w:rPr>
        <w:t>.</w:t>
      </w:r>
    </w:p>
    <w:p w14:paraId="53F8B083" w14:textId="77777777" w:rsidR="00EF0879" w:rsidRPr="00AB4503" w:rsidRDefault="00882336" w:rsidP="00AB4503">
      <w:pPr>
        <w:pStyle w:val="NoSpacing"/>
        <w:rPr>
          <w:b/>
          <w:sz w:val="24"/>
          <w:szCs w:val="24"/>
        </w:rPr>
      </w:pPr>
      <w:r w:rsidRPr="00882336">
        <w:rPr>
          <w:b/>
          <w:sz w:val="24"/>
          <w:szCs w:val="24"/>
        </w:rPr>
        <w:t>Curve Fitting</w:t>
      </w:r>
    </w:p>
    <w:p w14:paraId="0698838F" w14:textId="77777777" w:rsidR="00AB4503" w:rsidRDefault="00AB4503" w:rsidP="00882336">
      <w:pPr>
        <w:pStyle w:val="NoSpacing"/>
      </w:pPr>
    </w:p>
    <w:p w14:paraId="23FBC2FE" w14:textId="77777777" w:rsidR="0087580B" w:rsidRDefault="0087580B" w:rsidP="00882336">
      <w:pPr>
        <w:pStyle w:val="NoSpacing"/>
      </w:pPr>
      <w:r>
        <w:t>You will find all of the files you require for this activity on the server in the following folder:</w:t>
      </w:r>
    </w:p>
    <w:p w14:paraId="0C744D0A" w14:textId="77777777" w:rsidR="0087580B" w:rsidRDefault="00602810" w:rsidP="00882336">
      <w:pPr>
        <w:pStyle w:val="NoSpacing"/>
      </w:pPr>
      <w:r>
        <w:tab/>
      </w:r>
      <w:r w:rsidRPr="00602810">
        <w:t>\\Ada\Data F</w:t>
      </w:r>
      <w:r w:rsidR="00E85210">
        <w:t>iles\Progr</w:t>
      </w:r>
      <w:r w:rsidR="00A6752E">
        <w:t>amming I\</w:t>
      </w:r>
      <w:r w:rsidR="00B8490B">
        <w:t>Starter Code\Lab Exercise 12.2.2020</w:t>
      </w:r>
      <w:r w:rsidR="00E85210">
        <w:t>\Curve Fitting</w:t>
      </w:r>
    </w:p>
    <w:p w14:paraId="64BC260A" w14:textId="77777777" w:rsidR="00602810" w:rsidRDefault="00602810" w:rsidP="00882336">
      <w:pPr>
        <w:pStyle w:val="NoSpacing"/>
      </w:pPr>
    </w:p>
    <w:p w14:paraId="210C2A52" w14:textId="77777777" w:rsidR="00882336" w:rsidRDefault="00882336" w:rsidP="00882336">
      <w:pPr>
        <w:pStyle w:val="NoSpacing"/>
      </w:pPr>
      <w:r>
        <w:t>In this exercise we are going to plot the data resulting from an experiment where we hang various weights from a spring and measure the displacement.  Our data looks like this.</w:t>
      </w:r>
    </w:p>
    <w:p w14:paraId="6AC059B6" w14:textId="77777777" w:rsidR="00882336" w:rsidRDefault="00882336" w:rsidP="00882336">
      <w:pPr>
        <w:pStyle w:val="NoSpacing"/>
      </w:pPr>
    </w:p>
    <w:p w14:paraId="703E97B8" w14:textId="77777777" w:rsidR="00882336" w:rsidRDefault="009B6D94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Distance</w:t>
      </w:r>
      <w:r w:rsidR="00882336">
        <w:rPr>
          <w:rFonts w:ascii="Courier New" w:hAnsi="Courier New" w:cs="Courier New"/>
          <w:sz w:val="20"/>
          <w:szCs w:val="20"/>
        </w:rPr>
        <w:t xml:space="preserve">(m) </w:t>
      </w:r>
      <w:r>
        <w:rPr>
          <w:rFonts w:ascii="Courier New" w:hAnsi="Courier New" w:cs="Courier New"/>
          <w:sz w:val="20"/>
          <w:szCs w:val="20"/>
        </w:rPr>
        <w:tab/>
        <w:t>Mass</w:t>
      </w:r>
      <w:r w:rsidR="00882336">
        <w:rPr>
          <w:rFonts w:ascii="Courier New" w:hAnsi="Courier New" w:cs="Courier New"/>
          <w:sz w:val="20"/>
          <w:szCs w:val="20"/>
        </w:rPr>
        <w:t>(kg)</w:t>
      </w:r>
    </w:p>
    <w:p w14:paraId="2C4F70AC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086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1</w:t>
      </w:r>
    </w:p>
    <w:p w14:paraId="7EA22FA7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01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15</w:t>
      </w:r>
    </w:p>
    <w:p w14:paraId="2F0B0A36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10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2</w:t>
      </w:r>
    </w:p>
    <w:p w14:paraId="55938CDD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27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25</w:t>
      </w:r>
    </w:p>
    <w:p w14:paraId="188FCC8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89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3</w:t>
      </w:r>
    </w:p>
    <w:p w14:paraId="5FA74E5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69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35</w:t>
      </w:r>
    </w:p>
    <w:p w14:paraId="3075F30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888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4</w:t>
      </w:r>
    </w:p>
    <w:p w14:paraId="37F9BBB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4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45</w:t>
      </w:r>
    </w:p>
    <w:p w14:paraId="02A4648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46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5</w:t>
      </w:r>
    </w:p>
    <w:p w14:paraId="77B27113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2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55</w:t>
      </w:r>
    </w:p>
    <w:p w14:paraId="13A8EFC7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76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6</w:t>
      </w:r>
    </w:p>
    <w:p w14:paraId="530351E0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26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65</w:t>
      </w:r>
    </w:p>
    <w:p w14:paraId="4168DB23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6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7</w:t>
      </w:r>
    </w:p>
    <w:p w14:paraId="6EABA29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0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75</w:t>
      </w:r>
    </w:p>
    <w:p w14:paraId="498A0CC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49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8</w:t>
      </w:r>
    </w:p>
    <w:p w14:paraId="5019A495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3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85</w:t>
      </w:r>
    </w:p>
    <w:p w14:paraId="02CBC3F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4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9</w:t>
      </w:r>
    </w:p>
    <w:p w14:paraId="5E2AB546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30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95</w:t>
      </w:r>
    </w:p>
    <w:p w14:paraId="27791BA5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3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.0</w:t>
      </w:r>
    </w:p>
    <w:p w14:paraId="6C2651EB" w14:textId="77777777" w:rsidR="00882336" w:rsidRDefault="00882336" w:rsidP="00882336">
      <w:pPr>
        <w:pStyle w:val="NoSpacing"/>
      </w:pPr>
    </w:p>
    <w:p w14:paraId="1521A16E" w14:textId="77777777" w:rsidR="004F5A1E" w:rsidRDefault="004F5A1E" w:rsidP="004F5A1E">
      <w:pPr>
        <w:pStyle w:val="NoSpacing"/>
        <w:numPr>
          <w:ilvl w:val="0"/>
          <w:numId w:val="5"/>
        </w:numPr>
      </w:pPr>
      <w:r>
        <w:t xml:space="preserve">In order to do this I have written a program to plot this data.  On the server, find the file spring.py and springData.txt.  </w:t>
      </w:r>
    </w:p>
    <w:p w14:paraId="463AB295" w14:textId="77777777" w:rsidR="004F5A1E" w:rsidRDefault="004F5A1E" w:rsidP="004F5A1E">
      <w:pPr>
        <w:pStyle w:val="NoSpacing"/>
        <w:numPr>
          <w:ilvl w:val="0"/>
          <w:numId w:val="5"/>
        </w:numPr>
      </w:pPr>
      <w:r>
        <w:t>Copy spring.py and springData.txt into a folder.</w:t>
      </w:r>
    </w:p>
    <w:p w14:paraId="54E1CBC1" w14:textId="77777777" w:rsidR="004F5A1E" w:rsidRDefault="004F5A1E" w:rsidP="004F5A1E">
      <w:pPr>
        <w:pStyle w:val="NoSpacing"/>
        <w:numPr>
          <w:ilvl w:val="0"/>
          <w:numId w:val="5"/>
        </w:numPr>
      </w:pPr>
      <w:r>
        <w:t>Open spring.py in IDLE and run.</w:t>
      </w:r>
    </w:p>
    <w:p w14:paraId="75528BD8" w14:textId="77777777" w:rsidR="00CA0E92" w:rsidRDefault="004F5A1E" w:rsidP="004F5A1E">
      <w:pPr>
        <w:pStyle w:val="NoSpacing"/>
        <w:numPr>
          <w:ilvl w:val="0"/>
          <w:numId w:val="5"/>
        </w:numPr>
      </w:pPr>
      <w:r>
        <w:t>You should get a nice plot of the data.</w:t>
      </w:r>
    </w:p>
    <w:p w14:paraId="7ACBCA69" w14:textId="77777777" w:rsidR="00AB4503" w:rsidRDefault="00AB4503" w:rsidP="004F5A1E">
      <w:pPr>
        <w:pStyle w:val="NoSpacing"/>
        <w:numPr>
          <w:ilvl w:val="0"/>
          <w:numId w:val="5"/>
        </w:numPr>
      </w:pPr>
      <w:r>
        <w:t>Take a screen shot of your plot and paste into a word document</w:t>
      </w:r>
      <w:r w:rsidR="003C18C2">
        <w:t xml:space="preserve"> labeling it </w:t>
      </w:r>
      <w:r w:rsidR="003C18C2" w:rsidRPr="003C18C2">
        <w:rPr>
          <w:b/>
        </w:rPr>
        <w:t>spring</w:t>
      </w:r>
      <w:r>
        <w:t>.</w:t>
      </w:r>
    </w:p>
    <w:p w14:paraId="7721228A" w14:textId="77777777" w:rsidR="00CA0E92" w:rsidRDefault="00CA0E92" w:rsidP="004F5A1E">
      <w:pPr>
        <w:pStyle w:val="NoSpacing"/>
      </w:pPr>
    </w:p>
    <w:p w14:paraId="4D3706D6" w14:textId="77777777" w:rsidR="004F5A1E" w:rsidRDefault="004F5A1E" w:rsidP="004F5A1E">
      <w:pPr>
        <w:pStyle w:val="NoSpacing"/>
      </w:pPr>
      <w:r>
        <w:t xml:space="preserve">Now let us do a curve fit on this data.  We are going to start with a simple linear fit that </w:t>
      </w:r>
      <w:r w:rsidR="00F47C5E">
        <w:t>will find the line of form y = mx + b where m</w:t>
      </w:r>
      <w:r>
        <w:t xml:space="preserve"> is the slope of the line and b is the</w:t>
      </w:r>
      <w:r w:rsidR="00CA0E92">
        <w:t xml:space="preserve"> y-intercept.</w:t>
      </w:r>
    </w:p>
    <w:p w14:paraId="530E1F93" w14:textId="77777777" w:rsidR="00CA0E92" w:rsidRDefault="00CA0E92" w:rsidP="004F5A1E">
      <w:pPr>
        <w:pStyle w:val="NoSpacing"/>
      </w:pPr>
    </w:p>
    <w:p w14:paraId="5FDE3074" w14:textId="77777777" w:rsidR="00CA0E92" w:rsidRDefault="00CA0E92" w:rsidP="00CA0E92">
      <w:pPr>
        <w:pStyle w:val="NoSpacing"/>
        <w:numPr>
          <w:ilvl w:val="0"/>
          <w:numId w:val="6"/>
        </w:numPr>
      </w:pPr>
      <w:r>
        <w:t>In order to do this I have written a program to plot this data as well as the line</w:t>
      </w:r>
      <w:r w:rsidR="00806265">
        <w:t xml:space="preserve"> representing a linear curve fit</w:t>
      </w:r>
      <w:r>
        <w:t>.  On the server, find the file spring</w:t>
      </w:r>
      <w:r w:rsidR="003B6B0F">
        <w:t>2</w:t>
      </w:r>
      <w:r>
        <w:t xml:space="preserve">.py and springData.txt.  </w:t>
      </w:r>
    </w:p>
    <w:p w14:paraId="69F5BB1D" w14:textId="77777777" w:rsidR="00CA0E92" w:rsidRDefault="00CA0E92" w:rsidP="00CA0E92">
      <w:pPr>
        <w:pStyle w:val="NoSpacing"/>
        <w:numPr>
          <w:ilvl w:val="0"/>
          <w:numId w:val="6"/>
        </w:numPr>
      </w:pPr>
      <w:r>
        <w:lastRenderedPageBreak/>
        <w:t>Copy spring2.py and springData.txt into a folder.</w:t>
      </w:r>
    </w:p>
    <w:p w14:paraId="131833BC" w14:textId="77777777" w:rsidR="00CA0E92" w:rsidRDefault="00CA0E92" w:rsidP="00CA0E92">
      <w:pPr>
        <w:pStyle w:val="NoSpacing"/>
        <w:numPr>
          <w:ilvl w:val="0"/>
          <w:numId w:val="6"/>
        </w:numPr>
      </w:pPr>
      <w:r>
        <w:t>Open spring2.py in IDLE and run.</w:t>
      </w:r>
    </w:p>
    <w:p w14:paraId="228571DD" w14:textId="77777777" w:rsidR="00CA0E92" w:rsidRDefault="00CA0E92" w:rsidP="00CA0E92">
      <w:pPr>
        <w:pStyle w:val="NoSpacing"/>
        <w:numPr>
          <w:ilvl w:val="0"/>
          <w:numId w:val="6"/>
        </w:numPr>
      </w:pPr>
      <w:r>
        <w:t>You should get a nice plot of the data.  Note the in the caption I have reported the value of k which is the reciprocal of the slope.</w:t>
      </w:r>
    </w:p>
    <w:p w14:paraId="746DF875" w14:textId="77777777" w:rsidR="00AB4503" w:rsidRDefault="00AB4503" w:rsidP="00AB4503">
      <w:pPr>
        <w:pStyle w:val="NoSpacing"/>
        <w:numPr>
          <w:ilvl w:val="0"/>
          <w:numId w:val="6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2</w:t>
      </w:r>
      <w:r>
        <w:t>.</w:t>
      </w:r>
    </w:p>
    <w:p w14:paraId="39E1A427" w14:textId="77777777" w:rsidR="00CA0E92" w:rsidRDefault="00CA0E92" w:rsidP="004F5A1E">
      <w:pPr>
        <w:pStyle w:val="NoSpacing"/>
      </w:pPr>
    </w:p>
    <w:p w14:paraId="20634B8E" w14:textId="77777777" w:rsidR="003B6B0F" w:rsidRDefault="003B6B0F" w:rsidP="003B6B0F">
      <w:pPr>
        <w:pStyle w:val="NoSpacing"/>
      </w:pPr>
      <w:r>
        <w:t xml:space="preserve">Sometimes a linear equation does not give us the greatest fit.  So this time we will use a cubic equation to fit our data.  We are going to start with a simple linear fit that will find the line of form y = ax + b where a is the slope of the line and b is the y-intercept and add a cubic fit of an equation of the form </w:t>
      </w:r>
    </w:p>
    <w:p w14:paraId="1C5642D5" w14:textId="77777777" w:rsidR="003B6B0F" w:rsidRDefault="003B6B0F" w:rsidP="003B6B0F">
      <w:pPr>
        <w:pStyle w:val="NoSpacing"/>
      </w:pPr>
      <w:r>
        <w:t>y = ax</w:t>
      </w:r>
      <w:r w:rsidRPr="003B6B0F">
        <w:rPr>
          <w:vertAlign w:val="superscript"/>
        </w:rPr>
        <w:t>3</w:t>
      </w:r>
      <w:r>
        <w:t xml:space="preserve"> + bx</w:t>
      </w:r>
      <w:r w:rsidRPr="003B6B0F">
        <w:rPr>
          <w:vertAlign w:val="superscript"/>
        </w:rPr>
        <w:t>2</w:t>
      </w:r>
      <w:r>
        <w:t xml:space="preserve"> + cx = d.</w:t>
      </w:r>
    </w:p>
    <w:p w14:paraId="344E9A5B" w14:textId="77777777" w:rsidR="003B6B0F" w:rsidRDefault="003B6B0F" w:rsidP="003B6B0F">
      <w:pPr>
        <w:pStyle w:val="NoSpacing"/>
      </w:pPr>
    </w:p>
    <w:p w14:paraId="468458A5" w14:textId="77777777" w:rsidR="003B6B0F" w:rsidRDefault="003B6B0F" w:rsidP="003B6B0F">
      <w:pPr>
        <w:pStyle w:val="NoSpacing"/>
        <w:numPr>
          <w:ilvl w:val="0"/>
          <w:numId w:val="7"/>
        </w:numPr>
      </w:pPr>
      <w:r>
        <w:t>In order to do this I have written a program to plot this data</w:t>
      </w:r>
      <w:r w:rsidR="00806265">
        <w:t xml:space="preserve"> as well as the linear and cubic curve fits</w:t>
      </w:r>
      <w:r>
        <w:t xml:space="preserve">.  On the server, find the file spring3.py and springData.txt.  </w:t>
      </w:r>
    </w:p>
    <w:p w14:paraId="5E4985A3" w14:textId="77777777" w:rsidR="003B6B0F" w:rsidRDefault="003B6B0F" w:rsidP="003B6B0F">
      <w:pPr>
        <w:pStyle w:val="NoSpacing"/>
        <w:numPr>
          <w:ilvl w:val="0"/>
          <w:numId w:val="7"/>
        </w:numPr>
      </w:pPr>
      <w:r>
        <w:t>Copy spring3.py and springData.txt into a folder.</w:t>
      </w:r>
    </w:p>
    <w:p w14:paraId="459893EF" w14:textId="77777777" w:rsidR="003B6B0F" w:rsidRDefault="003B6B0F" w:rsidP="003B6B0F">
      <w:pPr>
        <w:pStyle w:val="NoSpacing"/>
        <w:numPr>
          <w:ilvl w:val="0"/>
          <w:numId w:val="7"/>
        </w:numPr>
      </w:pPr>
      <w:r>
        <w:t>Open spring3.py in IDLE and run.</w:t>
      </w:r>
    </w:p>
    <w:p w14:paraId="097009E0" w14:textId="77777777" w:rsidR="003B6B0F" w:rsidRDefault="003B6B0F" w:rsidP="003B6B0F">
      <w:pPr>
        <w:pStyle w:val="NoSpacing"/>
        <w:numPr>
          <w:ilvl w:val="0"/>
          <w:numId w:val="7"/>
        </w:numPr>
      </w:pPr>
      <w:r>
        <w:t>You should get a nice plot of the data.  This time you will see there is both a linear fit as well as a cubic fit.</w:t>
      </w:r>
    </w:p>
    <w:p w14:paraId="2A3785E2" w14:textId="77777777" w:rsidR="003C18C2" w:rsidRDefault="003C18C2" w:rsidP="003C18C2">
      <w:pPr>
        <w:pStyle w:val="NoSpacing"/>
        <w:numPr>
          <w:ilvl w:val="0"/>
          <w:numId w:val="7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3</w:t>
      </w:r>
      <w:r>
        <w:t>.</w:t>
      </w:r>
    </w:p>
    <w:p w14:paraId="2F17E8B9" w14:textId="77777777" w:rsidR="00CA0E92" w:rsidRDefault="00CA0E92" w:rsidP="004F5A1E">
      <w:pPr>
        <w:pStyle w:val="NoSpacing"/>
      </w:pPr>
    </w:p>
    <w:p w14:paraId="4347CED5" w14:textId="77777777" w:rsidR="003B6B0F" w:rsidRDefault="003B6B0F" w:rsidP="004F5A1E">
      <w:pPr>
        <w:pStyle w:val="NoSpacing"/>
      </w:pPr>
      <w:r>
        <w:t xml:space="preserve">In the last run, the cubic fit looked pretty good but can we trust it.  To see what is going on a little better, I am going to add a few data points to the </w:t>
      </w:r>
      <w:proofErr w:type="spellStart"/>
      <w:r>
        <w:t>springData</w:t>
      </w:r>
      <w:proofErr w:type="spellEnd"/>
      <w:r>
        <w:t xml:space="preserve"> and see if it still looks as good.</w:t>
      </w:r>
    </w:p>
    <w:p w14:paraId="34D6A21D" w14:textId="77777777" w:rsidR="003B6B0F" w:rsidRDefault="003B6B0F" w:rsidP="004F5A1E">
      <w:pPr>
        <w:pStyle w:val="NoSpacing"/>
      </w:pPr>
    </w:p>
    <w:p w14:paraId="2915F91F" w14:textId="77777777" w:rsidR="003B6B0F" w:rsidRDefault="003B6B0F" w:rsidP="003B6B0F">
      <w:pPr>
        <w:pStyle w:val="NoSpacing"/>
        <w:numPr>
          <w:ilvl w:val="0"/>
          <w:numId w:val="8"/>
        </w:numPr>
      </w:pPr>
      <w:r>
        <w:t>In order to do this I have written a program to plot this data</w:t>
      </w:r>
      <w:r w:rsidR="00806265">
        <w:t xml:space="preserve"> as well as both linear and cubic curve fits</w:t>
      </w:r>
      <w:r>
        <w:t xml:space="preserve">.  On the server, find the file spring4.py and springData.txt.  </w:t>
      </w:r>
    </w:p>
    <w:p w14:paraId="4B02D1C9" w14:textId="77777777" w:rsidR="003B6B0F" w:rsidRDefault="003B6B0F" w:rsidP="003B6B0F">
      <w:pPr>
        <w:pStyle w:val="NoSpacing"/>
        <w:numPr>
          <w:ilvl w:val="0"/>
          <w:numId w:val="8"/>
        </w:numPr>
      </w:pPr>
      <w:r>
        <w:t>Copy spring4.py and springData.txt into a folder.</w:t>
      </w:r>
    </w:p>
    <w:p w14:paraId="4636D659" w14:textId="77777777" w:rsidR="003B6B0F" w:rsidRDefault="003B6B0F" w:rsidP="003B6B0F">
      <w:pPr>
        <w:pStyle w:val="NoSpacing"/>
        <w:numPr>
          <w:ilvl w:val="0"/>
          <w:numId w:val="8"/>
        </w:numPr>
      </w:pPr>
      <w:r>
        <w:t>Open spring4.py in IDLE and run.</w:t>
      </w:r>
    </w:p>
    <w:p w14:paraId="40C9F55D" w14:textId="77777777" w:rsidR="003C18C2" w:rsidRDefault="003B6B0F" w:rsidP="003C18C2">
      <w:pPr>
        <w:pStyle w:val="NoSpacing"/>
        <w:numPr>
          <w:ilvl w:val="0"/>
          <w:numId w:val="8"/>
        </w:numPr>
      </w:pPr>
      <w:r>
        <w:t>You should get a plot of the extrapolated data.  What does it show?</w:t>
      </w:r>
    </w:p>
    <w:p w14:paraId="1ED6D33E" w14:textId="77777777" w:rsidR="003C18C2" w:rsidRDefault="003C18C2" w:rsidP="003C18C2">
      <w:pPr>
        <w:pStyle w:val="NoSpacing"/>
      </w:pPr>
    </w:p>
    <w:p w14:paraId="3272BEED" w14:textId="77777777" w:rsidR="003C18C2" w:rsidRDefault="003C18C2" w:rsidP="003C18C2">
      <w:pPr>
        <w:pStyle w:val="NoSpacing"/>
      </w:pPr>
    </w:p>
    <w:p w14:paraId="771355EC" w14:textId="77777777" w:rsidR="003C18C2" w:rsidRDefault="003C18C2" w:rsidP="003C18C2">
      <w:pPr>
        <w:pStyle w:val="NoSpacing"/>
      </w:pPr>
    </w:p>
    <w:p w14:paraId="3BD4380B" w14:textId="77777777" w:rsidR="009B6D94" w:rsidRDefault="003C18C2" w:rsidP="00A92F9C">
      <w:pPr>
        <w:pStyle w:val="NoSpacing"/>
        <w:numPr>
          <w:ilvl w:val="0"/>
          <w:numId w:val="8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4</w:t>
      </w:r>
      <w:r>
        <w:t>.</w:t>
      </w:r>
    </w:p>
    <w:p w14:paraId="5776DAD5" w14:textId="77777777" w:rsidR="009B6D94" w:rsidRDefault="009B6D94" w:rsidP="00A92F9C">
      <w:pPr>
        <w:pStyle w:val="NoSpacing"/>
      </w:pPr>
    </w:p>
    <w:p w14:paraId="05B5F93F" w14:textId="77777777" w:rsidR="00A92F9C" w:rsidRDefault="00A92F9C" w:rsidP="00A92F9C">
      <w:pPr>
        <w:pStyle w:val="NoSpacing"/>
      </w:pPr>
      <w:r>
        <w:t>As you can see, the data sort of breaks down as the spring is stretched towards its elastic limit.  As a final experiment, I will remove the last five data points from the data set and try a linear fit</w:t>
      </w:r>
    </w:p>
    <w:p w14:paraId="31278D86" w14:textId="77777777" w:rsidR="00A92F9C" w:rsidRDefault="00A92F9C" w:rsidP="00A92F9C">
      <w:pPr>
        <w:pStyle w:val="NoSpacing"/>
      </w:pPr>
    </w:p>
    <w:p w14:paraId="556D2AE4" w14:textId="77777777" w:rsidR="00A92F9C" w:rsidRDefault="00A92F9C" w:rsidP="00A92F9C">
      <w:pPr>
        <w:pStyle w:val="NoSpacing"/>
        <w:numPr>
          <w:ilvl w:val="0"/>
          <w:numId w:val="9"/>
        </w:numPr>
      </w:pPr>
      <w:r>
        <w:t>In order to do this I have written a program to plot this data</w:t>
      </w:r>
      <w:r w:rsidR="00806265">
        <w:t xml:space="preserve"> as well as the linear fit</w:t>
      </w:r>
      <w:r>
        <w:t xml:space="preserve">.  On the server, find the file spring5.py and springData.txt.  </w:t>
      </w:r>
    </w:p>
    <w:p w14:paraId="5813452B" w14:textId="77777777" w:rsidR="00A92F9C" w:rsidRDefault="00A92F9C" w:rsidP="00A92F9C">
      <w:pPr>
        <w:pStyle w:val="NoSpacing"/>
        <w:numPr>
          <w:ilvl w:val="0"/>
          <w:numId w:val="9"/>
        </w:numPr>
      </w:pPr>
      <w:r>
        <w:t>Copy spring5.py and springData.txt into a folder.</w:t>
      </w:r>
    </w:p>
    <w:p w14:paraId="76516260" w14:textId="77777777" w:rsidR="00A92F9C" w:rsidRDefault="00A92F9C" w:rsidP="00A92F9C">
      <w:pPr>
        <w:pStyle w:val="NoSpacing"/>
        <w:numPr>
          <w:ilvl w:val="0"/>
          <w:numId w:val="9"/>
        </w:numPr>
      </w:pPr>
      <w:r>
        <w:t>Open spring5.py in IDLE and run.</w:t>
      </w:r>
    </w:p>
    <w:p w14:paraId="2B380253" w14:textId="77777777" w:rsidR="00A92F9C" w:rsidRDefault="00A92F9C" w:rsidP="00A92F9C">
      <w:pPr>
        <w:pStyle w:val="NoSpacing"/>
        <w:numPr>
          <w:ilvl w:val="0"/>
          <w:numId w:val="9"/>
        </w:numPr>
      </w:pPr>
      <w:r>
        <w:t>You should get a plot with a much nicer fit.  Notice the value of k is much smaller so I suspect that this model is much more representative of the behavior of the spring.</w:t>
      </w:r>
    </w:p>
    <w:p w14:paraId="1EBDF0F6" w14:textId="77777777" w:rsidR="003C18C2" w:rsidRDefault="003C18C2" w:rsidP="003C18C2">
      <w:pPr>
        <w:pStyle w:val="NoSpacing"/>
        <w:numPr>
          <w:ilvl w:val="0"/>
          <w:numId w:val="9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5</w:t>
      </w:r>
      <w:r>
        <w:t>.</w:t>
      </w:r>
    </w:p>
    <w:p w14:paraId="77D1D9CA" w14:textId="77777777" w:rsidR="007D2BA9" w:rsidRDefault="007D2BA9" w:rsidP="00A92F9C">
      <w:pPr>
        <w:pStyle w:val="NoSpacing"/>
      </w:pPr>
    </w:p>
    <w:p w14:paraId="489D2513" w14:textId="77777777" w:rsidR="003C18C2" w:rsidRDefault="003C18C2" w:rsidP="00A92F9C">
      <w:pPr>
        <w:pStyle w:val="NoSpacing"/>
      </w:pPr>
    </w:p>
    <w:p w14:paraId="4FA42C22" w14:textId="77777777" w:rsidR="003C18C2" w:rsidRDefault="003C18C2" w:rsidP="00A92F9C">
      <w:pPr>
        <w:pStyle w:val="NoSpacing"/>
      </w:pPr>
    </w:p>
    <w:p w14:paraId="683DF335" w14:textId="77777777" w:rsidR="003C18C2" w:rsidRDefault="003C18C2" w:rsidP="00A92F9C">
      <w:pPr>
        <w:pStyle w:val="NoSpacing"/>
      </w:pPr>
    </w:p>
    <w:p w14:paraId="2BA836CF" w14:textId="77777777" w:rsidR="003C18C2" w:rsidRDefault="003C18C2" w:rsidP="00A92F9C">
      <w:pPr>
        <w:pStyle w:val="NoSpacing"/>
      </w:pPr>
    </w:p>
    <w:p w14:paraId="6F4B7505" w14:textId="77777777" w:rsidR="00A92F9C" w:rsidRDefault="00A92F9C" w:rsidP="00A92F9C">
      <w:pPr>
        <w:pStyle w:val="NoSpacing"/>
      </w:pPr>
      <w:r>
        <w:lastRenderedPageBreak/>
        <w:t xml:space="preserve">Next we are </w:t>
      </w:r>
      <w:r w:rsidR="007D2BA9">
        <w:t>going to analyze some ballistic flight path data.  The data shows the result of 4 trials of the launch of a projectile.  The data file looks like this:</w:t>
      </w:r>
    </w:p>
    <w:p w14:paraId="3CD52825" w14:textId="77777777" w:rsidR="007D2BA9" w:rsidRDefault="007D2BA9" w:rsidP="00A92F9C">
      <w:pPr>
        <w:pStyle w:val="NoSpacing"/>
      </w:pPr>
    </w:p>
    <w:p w14:paraId="5871D980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Distance (yds)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height (ins)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height </w:t>
      </w:r>
      <w:r w:rsidR="009B6D94">
        <w:rPr>
          <w:rFonts w:ascii="Courier New" w:hAnsi="Courier New" w:cs="Courier New"/>
          <w:sz w:val="20"/>
          <w:szCs w:val="20"/>
        </w:rPr>
        <w:tab/>
      </w:r>
      <w:proofErr w:type="spellStart"/>
      <w:r>
        <w:rPr>
          <w:rFonts w:ascii="Courier New" w:hAnsi="Courier New" w:cs="Courier New"/>
          <w:sz w:val="20"/>
          <w:szCs w:val="20"/>
        </w:rPr>
        <w:t>height</w:t>
      </w:r>
      <w:proofErr w:type="spellEnd"/>
      <w:r w:rsidR="009B6D94">
        <w:rPr>
          <w:rFonts w:ascii="Courier New" w:hAnsi="Courier New" w:cs="Courier New"/>
          <w:sz w:val="20"/>
          <w:szCs w:val="20"/>
        </w:rPr>
        <w:tab/>
      </w:r>
      <w:proofErr w:type="spellStart"/>
      <w:r>
        <w:rPr>
          <w:rFonts w:ascii="Courier New" w:hAnsi="Courier New" w:cs="Courier New"/>
          <w:sz w:val="20"/>
          <w:szCs w:val="20"/>
        </w:rPr>
        <w:t>height</w:t>
      </w:r>
      <w:proofErr w:type="spellEnd"/>
    </w:p>
    <w:p w14:paraId="22B1D6F9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30 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</w:t>
      </w:r>
    </w:p>
    <w:p w14:paraId="1B90CF46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3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4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6.5</w:t>
      </w:r>
    </w:p>
    <w:p w14:paraId="1D6C687A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8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5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6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6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8.75</w:t>
      </w:r>
    </w:p>
    <w:p w14:paraId="62F0E510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7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8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9.25</w:t>
      </w:r>
    </w:p>
    <w:p w14:paraId="4E90815C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8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9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9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0.5</w:t>
      </w:r>
    </w:p>
    <w:p w14:paraId="18BF8B81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4.75</w:t>
      </w:r>
    </w:p>
    <w:p w14:paraId="0757889E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6.5</w:t>
      </w:r>
    </w:p>
    <w:p w14:paraId="4420C414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4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7.5</w:t>
      </w:r>
    </w:p>
    <w:p w14:paraId="380F1353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.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6.75</w:t>
      </w:r>
    </w:p>
    <w:p w14:paraId="35652BBF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1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.25</w:t>
      </w:r>
    </w:p>
    <w:p w14:paraId="054C1B01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</w:t>
      </w:r>
    </w:p>
    <w:p w14:paraId="53B495F5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1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9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0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20.5</w:t>
      </w:r>
    </w:p>
    <w:p w14:paraId="51E9B25E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1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</w:t>
      </w:r>
    </w:p>
    <w:p w14:paraId="0D6C9C3D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3</w:t>
      </w:r>
    </w:p>
    <w:p w14:paraId="1AB28CB4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</w:t>
      </w:r>
    </w:p>
    <w:p w14:paraId="4ECCA63D" w14:textId="77777777" w:rsidR="007D2BA9" w:rsidRDefault="007D2BA9" w:rsidP="00A92F9C">
      <w:pPr>
        <w:pStyle w:val="NoSpacing"/>
      </w:pPr>
    </w:p>
    <w:p w14:paraId="1C124BA1" w14:textId="77777777" w:rsidR="007D2BA9" w:rsidRDefault="007D2BA9" w:rsidP="007D2BA9">
      <w:pPr>
        <w:pStyle w:val="NoSpacing"/>
        <w:numPr>
          <w:ilvl w:val="0"/>
          <w:numId w:val="10"/>
        </w:numPr>
      </w:pPr>
      <w:r>
        <w:t>In order to do this I have written a program to plot this data</w:t>
      </w:r>
      <w:r w:rsidR="00806265">
        <w:t xml:space="preserve"> as well as curve that represents a linear and quadratic fit</w:t>
      </w:r>
      <w:r>
        <w:t xml:space="preserve">.  On the </w:t>
      </w:r>
      <w:r w:rsidR="00806265">
        <w:t>server, find the file ballistic.py and launcher</w:t>
      </w:r>
      <w:r>
        <w:t xml:space="preserve">Data.txt.  </w:t>
      </w:r>
    </w:p>
    <w:p w14:paraId="04EC0E53" w14:textId="77777777" w:rsidR="007D2BA9" w:rsidRDefault="007D2BA9" w:rsidP="007D2BA9">
      <w:pPr>
        <w:pStyle w:val="NoSpacing"/>
        <w:numPr>
          <w:ilvl w:val="0"/>
          <w:numId w:val="10"/>
        </w:numPr>
      </w:pPr>
      <w:r>
        <w:t xml:space="preserve">Copy </w:t>
      </w:r>
      <w:r w:rsidR="00806265">
        <w:t>ballistic.py and launcher</w:t>
      </w:r>
      <w:r>
        <w:t>Data.txt into a folder.</w:t>
      </w:r>
    </w:p>
    <w:p w14:paraId="6EEE276B" w14:textId="77777777" w:rsidR="007D2BA9" w:rsidRDefault="00806265" w:rsidP="007D2BA9">
      <w:pPr>
        <w:pStyle w:val="NoSpacing"/>
        <w:numPr>
          <w:ilvl w:val="0"/>
          <w:numId w:val="10"/>
        </w:numPr>
      </w:pPr>
      <w:r>
        <w:t>Open ballistic</w:t>
      </w:r>
      <w:r w:rsidR="007D2BA9">
        <w:t>.py in IDLE and run.</w:t>
      </w:r>
    </w:p>
    <w:p w14:paraId="416B2696" w14:textId="77777777" w:rsidR="003C18C2" w:rsidRDefault="00806265" w:rsidP="003C18C2">
      <w:pPr>
        <w:pStyle w:val="NoSpacing"/>
        <w:numPr>
          <w:ilvl w:val="0"/>
          <w:numId w:val="10"/>
        </w:numPr>
      </w:pPr>
      <w:r>
        <w:t>Which fit do you think is the most representative?</w:t>
      </w:r>
    </w:p>
    <w:p w14:paraId="46B425ED" w14:textId="77777777" w:rsidR="003C18C2" w:rsidRDefault="003C18C2" w:rsidP="003C18C2">
      <w:pPr>
        <w:pStyle w:val="NoSpacing"/>
      </w:pPr>
    </w:p>
    <w:p w14:paraId="081FE259" w14:textId="77777777" w:rsidR="003C18C2" w:rsidRDefault="003C18C2" w:rsidP="003C18C2">
      <w:pPr>
        <w:pStyle w:val="NoSpacing"/>
      </w:pPr>
    </w:p>
    <w:p w14:paraId="4A3B1D5D" w14:textId="77777777" w:rsidR="003C18C2" w:rsidRDefault="003C18C2" w:rsidP="003C18C2">
      <w:pPr>
        <w:pStyle w:val="NoSpacing"/>
      </w:pPr>
    </w:p>
    <w:p w14:paraId="58E258FE" w14:textId="77777777" w:rsidR="00806265" w:rsidRDefault="003C18C2" w:rsidP="00806265">
      <w:pPr>
        <w:pStyle w:val="NoSpacing"/>
        <w:numPr>
          <w:ilvl w:val="0"/>
          <w:numId w:val="10"/>
        </w:numPr>
      </w:pPr>
      <w:r>
        <w:t xml:space="preserve">Take a screen shot of your plot and paste into a word document labeling it </w:t>
      </w:r>
      <w:r w:rsidRPr="003C18C2">
        <w:rPr>
          <w:b/>
        </w:rPr>
        <w:t>ballistic</w:t>
      </w:r>
      <w:r>
        <w:t>.</w:t>
      </w:r>
    </w:p>
    <w:p w14:paraId="7E7CEACD" w14:textId="77777777" w:rsidR="00AB4503" w:rsidRDefault="00AB4503" w:rsidP="00806265">
      <w:pPr>
        <w:pStyle w:val="NoSpacing"/>
      </w:pPr>
    </w:p>
    <w:p w14:paraId="1948B535" w14:textId="77777777" w:rsidR="00806265" w:rsidRDefault="00806265" w:rsidP="00806265">
      <w:pPr>
        <w:pStyle w:val="NoSpacing"/>
      </w:pPr>
      <w:r>
        <w:t>Finally, let us look at a method for finding a metric for goodness-of-fit.  We are going to calculate something called the coefficient of determination (R</w:t>
      </w:r>
      <w:r w:rsidRPr="00806265">
        <w:rPr>
          <w:vertAlign w:val="superscript"/>
        </w:rPr>
        <w:t>2</w:t>
      </w:r>
      <w:r>
        <w:t xml:space="preserve">).  </w:t>
      </w:r>
    </w:p>
    <w:p w14:paraId="155C7A1D" w14:textId="77777777" w:rsidR="00E57418" w:rsidRDefault="00E57418" w:rsidP="00806265">
      <w:pPr>
        <w:pStyle w:val="NoSpacing"/>
      </w:pPr>
    </w:p>
    <w:p w14:paraId="17C5656E" w14:textId="77777777" w:rsidR="00E57418" w:rsidRDefault="00E57418" w:rsidP="00E57418">
      <w:pPr>
        <w:pStyle w:val="NoSpacing"/>
        <w:numPr>
          <w:ilvl w:val="0"/>
          <w:numId w:val="11"/>
        </w:numPr>
      </w:pPr>
      <w:r>
        <w:t xml:space="preserve">In order to do this I have written a program to plot this data as well as curve that represents a linear and quadratic fit.  On the server, find the file ballistic2.py and launcherData.txt.  </w:t>
      </w:r>
    </w:p>
    <w:p w14:paraId="0AD0FDF6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Copy ballistic2.py and launcherData.txt into a folder.</w:t>
      </w:r>
    </w:p>
    <w:p w14:paraId="0EAB8769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Open ballistic2.py in IDLE and run.</w:t>
      </w:r>
    </w:p>
    <w:p w14:paraId="65766DBB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For the value of R</w:t>
      </w:r>
      <w:r w:rsidRPr="00E57418">
        <w:rPr>
          <w:vertAlign w:val="superscript"/>
        </w:rPr>
        <w:t>2</w:t>
      </w:r>
      <w:r>
        <w:t xml:space="preserve"> will be between 0 and 1 where 1 is a perfect fit.  Notice how close the quadratic fit is to the data (0.9858).</w:t>
      </w:r>
    </w:p>
    <w:p w14:paraId="0B5C8DAE" w14:textId="77777777" w:rsidR="003C18C2" w:rsidRDefault="003C18C2" w:rsidP="003C18C2">
      <w:pPr>
        <w:pStyle w:val="NoSpacing"/>
        <w:numPr>
          <w:ilvl w:val="0"/>
          <w:numId w:val="11"/>
        </w:numPr>
      </w:pPr>
      <w:r>
        <w:t xml:space="preserve">Take a screen shot of your plot and paste into a word document labeling it </w:t>
      </w:r>
      <w:r w:rsidRPr="003C18C2">
        <w:rPr>
          <w:b/>
        </w:rPr>
        <w:t>ballistic2</w:t>
      </w:r>
      <w:r>
        <w:t>.</w:t>
      </w:r>
    </w:p>
    <w:p w14:paraId="78B41184" w14:textId="77777777" w:rsidR="00E57418" w:rsidRDefault="00E57418" w:rsidP="00E57418">
      <w:pPr>
        <w:pStyle w:val="NoSpacing"/>
      </w:pPr>
    </w:p>
    <w:p w14:paraId="2F10F5D5" w14:textId="77777777" w:rsidR="00E57418" w:rsidRDefault="00E57418" w:rsidP="00E57418">
      <w:pPr>
        <w:pStyle w:val="NoSpacing"/>
      </w:pPr>
      <w:r>
        <w:t xml:space="preserve">One last aside that I would like to show you is that Python has the ability to generate a variety of probability distributions.  </w:t>
      </w:r>
      <w:r w:rsidR="00A35825">
        <w:t>In this example I use 3 distributions, Triangular, Gaussian, and Uniform.</w:t>
      </w:r>
    </w:p>
    <w:p w14:paraId="38B3B00A" w14:textId="77777777" w:rsidR="00E57418" w:rsidRDefault="00E57418" w:rsidP="00E57418">
      <w:pPr>
        <w:pStyle w:val="NoSpacing"/>
      </w:pPr>
    </w:p>
    <w:p w14:paraId="60754A4B" w14:textId="77777777" w:rsidR="00A35825" w:rsidRDefault="00A35825" w:rsidP="00A35825">
      <w:pPr>
        <w:pStyle w:val="NoSpacing"/>
        <w:numPr>
          <w:ilvl w:val="0"/>
          <w:numId w:val="13"/>
        </w:numPr>
      </w:pPr>
      <w:r>
        <w:t>Copy distribution.py into a folder.</w:t>
      </w:r>
    </w:p>
    <w:p w14:paraId="0EB01736" w14:textId="77777777" w:rsidR="00A35825" w:rsidRDefault="00A35825" w:rsidP="003C18C2">
      <w:pPr>
        <w:pStyle w:val="NoSpacing"/>
        <w:numPr>
          <w:ilvl w:val="0"/>
          <w:numId w:val="13"/>
        </w:numPr>
      </w:pPr>
      <w:r>
        <w:t xml:space="preserve">Open </w:t>
      </w:r>
      <w:r w:rsidR="003C18C2">
        <w:t>distribution.py in IDLE and run</w:t>
      </w:r>
    </w:p>
    <w:p w14:paraId="14771EAE" w14:textId="77777777" w:rsidR="003C18C2" w:rsidRDefault="003C18C2" w:rsidP="003C18C2">
      <w:pPr>
        <w:pStyle w:val="NoSpacing"/>
        <w:numPr>
          <w:ilvl w:val="0"/>
          <w:numId w:val="13"/>
        </w:numPr>
      </w:pPr>
      <w:r>
        <w:t xml:space="preserve">Take a screen shot of your plot and paste into a word document labeling it </w:t>
      </w:r>
      <w:r w:rsidRPr="003C18C2">
        <w:rPr>
          <w:b/>
        </w:rPr>
        <w:t>distribution</w:t>
      </w:r>
      <w:r>
        <w:t>.</w:t>
      </w:r>
    </w:p>
    <w:p w14:paraId="3FCB133D" w14:textId="77777777" w:rsidR="00DE6840" w:rsidRDefault="00DE6840" w:rsidP="00DE6840">
      <w:pPr>
        <w:pStyle w:val="NoSpacing"/>
      </w:pPr>
    </w:p>
    <w:p w14:paraId="6373E27C" w14:textId="77777777" w:rsidR="00DE6840" w:rsidRDefault="00DE6840" w:rsidP="00DE6840">
      <w:pPr>
        <w:pStyle w:val="NoSpacing"/>
      </w:pPr>
    </w:p>
    <w:p w14:paraId="00D96552" w14:textId="77777777" w:rsidR="00DE6840" w:rsidRDefault="00DE6840" w:rsidP="00DE6840">
      <w:pPr>
        <w:pStyle w:val="ListParagraph"/>
        <w:spacing w:after="160" w:line="259" w:lineRule="auto"/>
      </w:pPr>
    </w:p>
    <w:p w14:paraId="0C6968FB" w14:textId="28312807" w:rsidR="00DE6840" w:rsidRPr="00DE6840" w:rsidRDefault="00DE6840" w:rsidP="00DE6840">
      <w:pPr>
        <w:pStyle w:val="ListParagraph"/>
        <w:spacing w:after="160" w:line="259" w:lineRule="auto"/>
        <w:rPr>
          <w:b/>
          <w:bCs/>
          <w:sz w:val="24"/>
          <w:szCs w:val="24"/>
        </w:rPr>
      </w:pPr>
      <w:r w:rsidRPr="00DE6840">
        <w:rPr>
          <w:b/>
          <w:bCs/>
          <w:sz w:val="24"/>
          <w:szCs w:val="24"/>
        </w:rPr>
        <w:lastRenderedPageBreak/>
        <w:t>Problem Solving</w:t>
      </w:r>
    </w:p>
    <w:p w14:paraId="2CE0850D" w14:textId="77777777" w:rsidR="00DE6840" w:rsidRDefault="00DE6840" w:rsidP="00DE6840">
      <w:pPr>
        <w:pStyle w:val="ListParagraph"/>
        <w:spacing w:after="160" w:line="259" w:lineRule="auto"/>
      </w:pPr>
    </w:p>
    <w:p w14:paraId="227A9308" w14:textId="12C78C98" w:rsidR="00DE6840" w:rsidRDefault="00DE6840" w:rsidP="00DE6840">
      <w:pPr>
        <w:pStyle w:val="ListParagraph"/>
        <w:numPr>
          <w:ilvl w:val="0"/>
          <w:numId w:val="14"/>
        </w:numPr>
        <w:spacing w:after="160" w:line="259" w:lineRule="auto"/>
      </w:pPr>
      <w:r>
        <w:t>A wholesale egg company bases their prices on the number of eggs purchased:</w:t>
      </w:r>
    </w:p>
    <w:p w14:paraId="53676BBA" w14:textId="77777777" w:rsidR="00DE6840" w:rsidRDefault="00DE6840" w:rsidP="00DE6840">
      <w:pPr>
        <w:pStyle w:val="ListParagraph"/>
        <w:ind w:left="1440"/>
      </w:pPr>
      <w:r>
        <w:t>0 up to but not including 4 dozen</w:t>
      </w:r>
      <w:r>
        <w:tab/>
        <w:t xml:space="preserve">$3.50 per </w:t>
      </w:r>
      <w:proofErr w:type="gramStart"/>
      <w:r>
        <w:t>dozen</w:t>
      </w:r>
      <w:proofErr w:type="gramEnd"/>
    </w:p>
    <w:p w14:paraId="419CA5E6" w14:textId="77777777" w:rsidR="00DE6840" w:rsidRDefault="00DE6840" w:rsidP="00DE6840">
      <w:pPr>
        <w:pStyle w:val="ListParagraph"/>
        <w:ind w:left="1440"/>
      </w:pPr>
      <w:r>
        <w:t>4 up to but not including 6 dozen</w:t>
      </w:r>
      <w:r>
        <w:tab/>
        <w:t xml:space="preserve">$3.00 per </w:t>
      </w:r>
      <w:proofErr w:type="gramStart"/>
      <w:r>
        <w:t>dozen</w:t>
      </w:r>
      <w:proofErr w:type="gramEnd"/>
    </w:p>
    <w:p w14:paraId="31952E8A" w14:textId="77777777" w:rsidR="00DE6840" w:rsidRDefault="00DE6840" w:rsidP="00DE6840">
      <w:pPr>
        <w:pStyle w:val="ListParagraph"/>
        <w:ind w:left="1440"/>
      </w:pPr>
      <w:r>
        <w:t>6 up to but not including 11 dozen</w:t>
      </w:r>
      <w:r>
        <w:tab/>
        <w:t xml:space="preserve">$2.50 per </w:t>
      </w:r>
      <w:proofErr w:type="gramStart"/>
      <w:r>
        <w:t>dozen</w:t>
      </w:r>
      <w:proofErr w:type="gramEnd"/>
    </w:p>
    <w:p w14:paraId="432730A2" w14:textId="77777777" w:rsidR="00DE6840" w:rsidRDefault="00DE6840" w:rsidP="00DE6840">
      <w:pPr>
        <w:pStyle w:val="ListParagraph"/>
        <w:ind w:left="1440"/>
      </w:pPr>
      <w:r>
        <w:t>11 or more dozen</w:t>
      </w:r>
      <w:r>
        <w:tab/>
      </w:r>
      <w:r>
        <w:tab/>
      </w:r>
      <w:r>
        <w:tab/>
        <w:t>$2.00 per dozen</w:t>
      </w:r>
    </w:p>
    <w:p w14:paraId="5181A226" w14:textId="77777777" w:rsidR="00DE6840" w:rsidRDefault="00DE6840" w:rsidP="00DE6840">
      <w:pPr>
        <w:pStyle w:val="ListParagraph"/>
        <w:ind w:left="1440"/>
      </w:pPr>
      <w:r>
        <w:t xml:space="preserve">Extra eggs are priced at 1/12 the per dozen </w:t>
      </w:r>
      <w:proofErr w:type="gramStart"/>
      <w:r>
        <w:t>price</w:t>
      </w:r>
      <w:proofErr w:type="gramEnd"/>
    </w:p>
    <w:p w14:paraId="753669D6" w14:textId="77777777" w:rsidR="00DE6840" w:rsidRDefault="00DE6840" w:rsidP="00DE6840">
      <w:pPr>
        <w:ind w:left="720"/>
      </w:pPr>
      <w:r>
        <w:t xml:space="preserve">Create an Eggs application that prompts the user for the number of eggs, and then calculates the bill.  The application should look </w:t>
      </w:r>
      <w:proofErr w:type="gramStart"/>
      <w:r>
        <w:t>similar to</w:t>
      </w:r>
      <w:proofErr w:type="gramEnd"/>
      <w:r>
        <w:t>:</w:t>
      </w:r>
    </w:p>
    <w:p w14:paraId="4387355F" w14:textId="77777777" w:rsidR="00DE6840" w:rsidRDefault="00DE6840" w:rsidP="00DE6840">
      <w:pPr>
        <w:spacing w:line="240" w:lineRule="auto"/>
        <w:ind w:left="720"/>
      </w:pPr>
      <w:r>
        <w:tab/>
        <w:t xml:space="preserve">Enter the number of eggs purchased: </w:t>
      </w:r>
      <w:proofErr w:type="gramStart"/>
      <w:r>
        <w:t>18</w:t>
      </w:r>
      <w:proofErr w:type="gramEnd"/>
    </w:p>
    <w:p w14:paraId="35175674" w14:textId="77777777" w:rsidR="00DE6840" w:rsidRDefault="00DE6840" w:rsidP="00DE6840">
      <w:pPr>
        <w:spacing w:line="240" w:lineRule="auto"/>
        <w:ind w:left="720"/>
      </w:pPr>
      <w:r>
        <w:tab/>
        <w:t xml:space="preserve">The bill </w:t>
      </w:r>
      <w:proofErr w:type="gramStart"/>
      <w:r>
        <w:t>is :</w:t>
      </w:r>
      <w:proofErr w:type="gramEnd"/>
      <w:r>
        <w:t xml:space="preserve"> $5.25</w:t>
      </w:r>
    </w:p>
    <w:p w14:paraId="57444932" w14:textId="77777777" w:rsidR="00DE6840" w:rsidRDefault="00DE6840" w:rsidP="00DE6840">
      <w:pPr>
        <w:pStyle w:val="ListParagraph"/>
        <w:numPr>
          <w:ilvl w:val="0"/>
          <w:numId w:val="14"/>
        </w:numPr>
        <w:spacing w:after="160" w:line="240" w:lineRule="auto"/>
      </w:pPr>
      <w:r>
        <w:t xml:space="preserve">Create a </w:t>
      </w:r>
      <w:proofErr w:type="spellStart"/>
      <w:r>
        <w:t>MyPow</w:t>
      </w:r>
      <w:proofErr w:type="spellEnd"/>
      <w:r>
        <w:t xml:space="preserve"> application that uses the formula</w:t>
      </w:r>
      <w:r w:rsidRPr="008D2587">
        <w:rPr>
          <w:position w:val="-6"/>
        </w:rPr>
        <w:object w:dxaOrig="840" w:dyaOrig="320" w14:anchorId="01DB5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15.9pt" o:ole="">
            <v:imagedata r:id="rId6" o:title=""/>
          </v:shape>
          <o:OLEObject Type="Embed" ProgID="Equation.DSMT4" ShapeID="_x0000_i1025" DrawAspect="Content" ObjectID="_1759909182" r:id="rId7"/>
        </w:object>
      </w:r>
      <w:r>
        <w:t xml:space="preserve"> to calculate X</w:t>
      </w:r>
      <w:r w:rsidRPr="008D2587">
        <w:rPr>
          <w:vertAlign w:val="superscript"/>
        </w:rPr>
        <w:t>Y</w:t>
      </w:r>
      <w:r>
        <w:t xml:space="preserve">.  The </w:t>
      </w:r>
      <w:proofErr w:type="spellStart"/>
      <w:r>
        <w:t>MyPow</w:t>
      </w:r>
      <w:proofErr w:type="spellEnd"/>
      <w:r>
        <w:t xml:space="preserve"> application should prompt the user for 2 numbers and then display the result from the formula and, for comparison, show the same result using the Math </w:t>
      </w:r>
      <w:proofErr w:type="gramStart"/>
      <w:r>
        <w:t>pow(</w:t>
      </w:r>
      <w:proofErr w:type="gramEnd"/>
      <w:r>
        <w:t xml:space="preserve">) method.  The application should display output </w:t>
      </w:r>
      <w:proofErr w:type="gramStart"/>
      <w:r>
        <w:t>similar to</w:t>
      </w:r>
      <w:proofErr w:type="gramEnd"/>
      <w:r>
        <w:t>:</w:t>
      </w:r>
    </w:p>
    <w:p w14:paraId="71B8EA31" w14:textId="77777777" w:rsidR="00DE6840" w:rsidRDefault="00DE6840" w:rsidP="00DE6840">
      <w:pPr>
        <w:pStyle w:val="ListParagraph"/>
        <w:spacing w:line="240" w:lineRule="auto"/>
        <w:ind w:left="1440"/>
      </w:pPr>
      <w:r>
        <w:t>Enter a value for X: 7</w:t>
      </w:r>
    </w:p>
    <w:p w14:paraId="5DFD4146" w14:textId="77777777" w:rsidR="00DE6840" w:rsidRDefault="00DE6840" w:rsidP="00DE6840">
      <w:pPr>
        <w:pStyle w:val="ListParagraph"/>
        <w:spacing w:line="240" w:lineRule="auto"/>
        <w:ind w:left="1440"/>
      </w:pPr>
      <w:r>
        <w:t>Enter a value for Y: 5</w:t>
      </w:r>
    </w:p>
    <w:p w14:paraId="57BE14C9" w14:textId="77777777" w:rsidR="00DE6840" w:rsidRDefault="00DE6840" w:rsidP="00DE6840">
      <w:pPr>
        <w:pStyle w:val="ListParagraph"/>
        <w:spacing w:line="240" w:lineRule="auto"/>
        <w:ind w:left="1440"/>
      </w:pPr>
    </w:p>
    <w:p w14:paraId="3230549D" w14:textId="77777777" w:rsidR="00DE6840" w:rsidRDefault="00DE6840" w:rsidP="00DE6840">
      <w:pPr>
        <w:pStyle w:val="ListParagraph"/>
        <w:spacing w:line="240" w:lineRule="auto"/>
        <w:ind w:left="1440"/>
      </w:pPr>
      <w:r>
        <w:t xml:space="preserve">The result from using the formula is: </w:t>
      </w:r>
      <w:proofErr w:type="gramStart"/>
      <w:r>
        <w:t>16806.99999999998</w:t>
      </w:r>
      <w:proofErr w:type="gramEnd"/>
    </w:p>
    <w:p w14:paraId="032ACC9A" w14:textId="77777777" w:rsidR="00DE6840" w:rsidRDefault="00DE6840" w:rsidP="00DE6840">
      <w:pPr>
        <w:pStyle w:val="ListParagraph"/>
        <w:spacing w:line="240" w:lineRule="auto"/>
        <w:ind w:left="1440"/>
      </w:pPr>
      <w:r>
        <w:t xml:space="preserve">The result from using the Math </w:t>
      </w:r>
      <w:proofErr w:type="gramStart"/>
      <w:r>
        <w:t>pow(</w:t>
      </w:r>
      <w:proofErr w:type="gramEnd"/>
      <w:r>
        <w:t>) method is: 16807.0</w:t>
      </w:r>
    </w:p>
    <w:p w14:paraId="42466AC3" w14:textId="42356598" w:rsidR="00DE6840" w:rsidRDefault="00DE6840" w:rsidP="00DE6840">
      <w:pPr>
        <w:pStyle w:val="NoSpacing"/>
      </w:pPr>
      <w:r>
        <w:t>Note: log(X) is the natural log of X</w:t>
      </w:r>
    </w:p>
    <w:p w14:paraId="38E0A532" w14:textId="77777777" w:rsidR="003C18C2" w:rsidRDefault="003C18C2" w:rsidP="003C18C2">
      <w:pPr>
        <w:pStyle w:val="NoSpacing"/>
        <w:ind w:left="720"/>
      </w:pPr>
    </w:p>
    <w:p w14:paraId="1D2E3A8B" w14:textId="77777777" w:rsidR="00E57418" w:rsidRDefault="00E57418" w:rsidP="00806265">
      <w:pPr>
        <w:pStyle w:val="NoSpacing"/>
      </w:pPr>
    </w:p>
    <w:sectPr w:rsidR="00E57418" w:rsidSect="007038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49F"/>
    <w:multiLevelType w:val="hybridMultilevel"/>
    <w:tmpl w:val="DE4221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BD5D85"/>
    <w:multiLevelType w:val="hybridMultilevel"/>
    <w:tmpl w:val="73E6C0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95D59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0B5626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51988"/>
    <w:multiLevelType w:val="hybridMultilevel"/>
    <w:tmpl w:val="9754FA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6172C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AA7AB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1C10ED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062B37"/>
    <w:multiLevelType w:val="hybridMultilevel"/>
    <w:tmpl w:val="5CA0D3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553FD"/>
    <w:multiLevelType w:val="hybridMultilevel"/>
    <w:tmpl w:val="87DC7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805938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2020F8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E44C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2808715">
    <w:abstractNumId w:val="8"/>
  </w:num>
  <w:num w:numId="2" w16cid:durableId="1952012601">
    <w:abstractNumId w:val="1"/>
  </w:num>
  <w:num w:numId="3" w16cid:durableId="1385059812">
    <w:abstractNumId w:val="0"/>
  </w:num>
  <w:num w:numId="4" w16cid:durableId="275720736">
    <w:abstractNumId w:val="4"/>
  </w:num>
  <w:num w:numId="5" w16cid:durableId="1126967317">
    <w:abstractNumId w:val="13"/>
  </w:num>
  <w:num w:numId="6" w16cid:durableId="1237058072">
    <w:abstractNumId w:val="5"/>
  </w:num>
  <w:num w:numId="7" w16cid:durableId="981691716">
    <w:abstractNumId w:val="10"/>
  </w:num>
  <w:num w:numId="8" w16cid:durableId="534196014">
    <w:abstractNumId w:val="2"/>
  </w:num>
  <w:num w:numId="9" w16cid:durableId="996768365">
    <w:abstractNumId w:val="7"/>
  </w:num>
  <w:num w:numId="10" w16cid:durableId="1245920050">
    <w:abstractNumId w:val="6"/>
  </w:num>
  <w:num w:numId="11" w16cid:durableId="727268161">
    <w:abstractNumId w:val="3"/>
  </w:num>
  <w:num w:numId="12" w16cid:durableId="696124634">
    <w:abstractNumId w:val="9"/>
  </w:num>
  <w:num w:numId="13" w16cid:durableId="629826442">
    <w:abstractNumId w:val="12"/>
  </w:num>
  <w:num w:numId="14" w16cid:durableId="164700979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6BFE"/>
    <w:rsid w:val="000F56BF"/>
    <w:rsid w:val="00160CAA"/>
    <w:rsid w:val="001A6BFE"/>
    <w:rsid w:val="002462F4"/>
    <w:rsid w:val="00321CC4"/>
    <w:rsid w:val="003B6B0F"/>
    <w:rsid w:val="003C18C2"/>
    <w:rsid w:val="00432A10"/>
    <w:rsid w:val="004E6538"/>
    <w:rsid w:val="004F5A1E"/>
    <w:rsid w:val="00584FD5"/>
    <w:rsid w:val="00602810"/>
    <w:rsid w:val="00662421"/>
    <w:rsid w:val="006D4F8A"/>
    <w:rsid w:val="00703869"/>
    <w:rsid w:val="00724488"/>
    <w:rsid w:val="007C0EEC"/>
    <w:rsid w:val="007D2BA9"/>
    <w:rsid w:val="00805DD7"/>
    <w:rsid w:val="00806265"/>
    <w:rsid w:val="0087580B"/>
    <w:rsid w:val="00880DAA"/>
    <w:rsid w:val="00882336"/>
    <w:rsid w:val="008D0EFA"/>
    <w:rsid w:val="00917FCA"/>
    <w:rsid w:val="009B6D94"/>
    <w:rsid w:val="009D5B28"/>
    <w:rsid w:val="00A02284"/>
    <w:rsid w:val="00A0522E"/>
    <w:rsid w:val="00A35825"/>
    <w:rsid w:val="00A42C2A"/>
    <w:rsid w:val="00A53CD4"/>
    <w:rsid w:val="00A6752E"/>
    <w:rsid w:val="00A70DF8"/>
    <w:rsid w:val="00A84986"/>
    <w:rsid w:val="00A92F9C"/>
    <w:rsid w:val="00AB4503"/>
    <w:rsid w:val="00B06891"/>
    <w:rsid w:val="00B8490B"/>
    <w:rsid w:val="00BA55EF"/>
    <w:rsid w:val="00C150E0"/>
    <w:rsid w:val="00C577F2"/>
    <w:rsid w:val="00C7573D"/>
    <w:rsid w:val="00CA0E92"/>
    <w:rsid w:val="00D31273"/>
    <w:rsid w:val="00D55B85"/>
    <w:rsid w:val="00D60B50"/>
    <w:rsid w:val="00DE6840"/>
    <w:rsid w:val="00E57418"/>
    <w:rsid w:val="00E802F1"/>
    <w:rsid w:val="00E85210"/>
    <w:rsid w:val="00EE6042"/>
    <w:rsid w:val="00EF0879"/>
    <w:rsid w:val="00F47C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BAC6C3"/>
  <w15:docId w15:val="{F03ABD58-5D30-45F6-86AF-4DC0C0166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6BFE"/>
    <w:pPr>
      <w:ind w:left="720"/>
      <w:contextualSpacing/>
    </w:pPr>
  </w:style>
  <w:style w:type="paragraph" w:styleId="NoSpacing">
    <w:name w:val="No Spacing"/>
    <w:uiPriority w:val="1"/>
    <w:qFormat/>
    <w:rsid w:val="00E802F1"/>
    <w:pPr>
      <w:spacing w:after="0" w:line="240" w:lineRule="auto"/>
    </w:pPr>
  </w:style>
  <w:style w:type="character" w:styleId="Hyperlink">
    <w:name w:val="Hyperlink"/>
    <w:basedOn w:val="DefaultParagraphFont"/>
    <w:uiPriority w:val="99"/>
    <w:semiHidden/>
    <w:unhideWhenUsed/>
    <w:rsid w:val="00EE6042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E60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7028C9-3B94-432C-A2CE-B4ED91437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285</Words>
  <Characters>733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messa</dc:creator>
  <cp:lastModifiedBy>Norm Messa</cp:lastModifiedBy>
  <cp:revision>9</cp:revision>
  <cp:lastPrinted>2019-11-09T14:24:00Z</cp:lastPrinted>
  <dcterms:created xsi:type="dcterms:W3CDTF">2019-11-06T16:43:00Z</dcterms:created>
  <dcterms:modified xsi:type="dcterms:W3CDTF">2023-10-27T14:53:00Z</dcterms:modified>
</cp:coreProperties>
</file>